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51" r:id="rId2"/>
    <p:sldId id="406" r:id="rId3"/>
    <p:sldId id="352" r:id="rId4"/>
    <p:sldId id="353" r:id="rId5"/>
    <p:sldId id="382" r:id="rId6"/>
    <p:sldId id="354" r:id="rId7"/>
    <p:sldId id="383" r:id="rId8"/>
    <p:sldId id="356" r:id="rId9"/>
    <p:sldId id="357" r:id="rId10"/>
    <p:sldId id="387" r:id="rId11"/>
    <p:sldId id="359" r:id="rId12"/>
    <p:sldId id="390" r:id="rId13"/>
    <p:sldId id="392" r:id="rId14"/>
    <p:sldId id="362" r:id="rId15"/>
    <p:sldId id="363" r:id="rId16"/>
    <p:sldId id="364" r:id="rId17"/>
    <p:sldId id="393" r:id="rId18"/>
    <p:sldId id="396" r:id="rId19"/>
    <p:sldId id="367" r:id="rId20"/>
    <p:sldId id="401" r:id="rId21"/>
    <p:sldId id="405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1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71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39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680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Introduction to Semiconducto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mpurities in semiconductor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701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Certain impurities will change the conductivity of silicon. An impurity such as Antimony has an electron that is not part of the bonding electrons so is free. This creates an </a:t>
            </a:r>
            <a:r>
              <a:rPr lang="en-US" sz="2400" i="1">
                <a:solidFill>
                  <a:srgbClr val="0000FF"/>
                </a:solidFill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-material. 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62959"/>
              </p:ext>
            </p:extLst>
          </p:nvPr>
        </p:nvGraphicFramePr>
        <p:xfrm>
          <a:off x="4572000" y="3048000"/>
          <a:ext cx="41148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CorelDRAW" r:id="rId2" imgW="3603960" imgH="2527920" progId="">
                  <p:embed/>
                </p:oleObj>
              </mc:Choice>
              <mc:Fallback>
                <p:oleObj name="CorelDRAW" r:id="rId2" imgW="3603960" imgH="252792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41148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43000" y="3733800"/>
            <a:ext cx="3657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ere on the periodic table would you expect to find another element that could be used as an impurity to create an </a:t>
            </a:r>
            <a:r>
              <a:rPr lang="en-US" sz="2000" i="1">
                <a:solidFill>
                  <a:srgbClr val="0000FF"/>
                </a:solidFill>
              </a:rPr>
              <a:t>n</a:t>
            </a:r>
            <a:r>
              <a:rPr lang="en-US" sz="2000">
                <a:solidFill>
                  <a:srgbClr val="0000FF"/>
                </a:solidFill>
              </a:rPr>
              <a:t>-material?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419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3057"/>
                </a:solidFill>
              </a:rPr>
              <a:t>Elements above or below </a:t>
            </a:r>
            <a:r>
              <a:rPr lang="en-US" sz="2000" dirty="0" err="1">
                <a:solidFill>
                  <a:srgbClr val="003057"/>
                </a:solidFill>
              </a:rPr>
              <a:t>Sb</a:t>
            </a:r>
            <a:r>
              <a:rPr lang="en-US" sz="2000" dirty="0">
                <a:solidFill>
                  <a:srgbClr val="003057"/>
                </a:solidFill>
              </a:rPr>
              <a:t> will have the same valence electron structure.  </a:t>
            </a:r>
          </a:p>
        </p:txBody>
      </p:sp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143000" y="3200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</p:spTree>
    <p:extLst>
      <p:ext uri="{BB962C8B-B14F-4D97-AF65-F5344CB8AC3E}">
        <p14:creationId xmlns:p14="http://schemas.microsoft.com/office/powerpoint/2010/main" val="937651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acancies in the crystal structur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1828800"/>
            <a:ext cx="701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An impurity such as boron leaves a vacancy in the valence band, creating a </a:t>
            </a:r>
            <a:r>
              <a:rPr lang="en-US" sz="2400" i="1" dirty="0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material. Both </a:t>
            </a:r>
            <a:r>
              <a:rPr lang="en-US" sz="2400" i="1" dirty="0">
                <a:solidFill>
                  <a:srgbClr val="0000FF"/>
                </a:solidFill>
              </a:rPr>
              <a:t>p-</a:t>
            </a:r>
            <a:r>
              <a:rPr lang="en-US" sz="2400" dirty="0">
                <a:solidFill>
                  <a:srgbClr val="0000FF"/>
                </a:solidFill>
              </a:rPr>
              <a:t> and </a:t>
            </a:r>
            <a:r>
              <a:rPr lang="en-US" sz="2400" i="1" dirty="0">
                <a:solidFill>
                  <a:srgbClr val="0000FF"/>
                </a:solidFill>
              </a:rPr>
              <a:t>n-</a:t>
            </a:r>
            <a:r>
              <a:rPr lang="en-US" sz="2400" dirty="0">
                <a:solidFill>
                  <a:srgbClr val="0000FF"/>
                </a:solidFill>
              </a:rPr>
              <a:t> materials have energy levels that are different than intrinsic silicon.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0029"/>
              </p:ext>
            </p:extLst>
          </p:nvPr>
        </p:nvGraphicFramePr>
        <p:xfrm>
          <a:off x="4495800" y="3124200"/>
          <a:ext cx="2971800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orelDRAW" r:id="rId2" imgW="2531520" imgH="2527920" progId="">
                  <p:embed/>
                </p:oleObj>
              </mc:Choice>
              <mc:Fallback>
                <p:oleObj name="CorelDRAW" r:id="rId2" imgW="2531520" imgH="25279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2971800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6860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rmation of the </a:t>
            </a:r>
            <a:r>
              <a:rPr lang="en-US" i="1" dirty="0"/>
              <a:t>pn</a:t>
            </a:r>
            <a:r>
              <a:rPr lang="en-US" dirty="0"/>
              <a:t> junction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066800" y="19050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A </a:t>
            </a:r>
            <a:r>
              <a:rPr lang="en-US" sz="2400" i="1">
                <a:solidFill>
                  <a:srgbClr val="0000FF"/>
                </a:solidFill>
              </a:rPr>
              <a:t>p-</a:t>
            </a:r>
            <a:r>
              <a:rPr lang="en-US" sz="2400">
                <a:solidFill>
                  <a:srgbClr val="0000FF"/>
                </a:solidFill>
              </a:rPr>
              <a:t> and an </a:t>
            </a:r>
            <a:r>
              <a:rPr lang="en-US" sz="2400" i="1">
                <a:solidFill>
                  <a:srgbClr val="0000FF"/>
                </a:solidFill>
              </a:rPr>
              <a:t>n</a:t>
            </a:r>
            <a:r>
              <a:rPr lang="en-US" sz="2400">
                <a:solidFill>
                  <a:srgbClr val="0000FF"/>
                </a:solidFill>
              </a:rPr>
              <a:t>-material together form a </a:t>
            </a:r>
            <a:r>
              <a:rPr lang="en-US" sz="2400" i="1">
                <a:solidFill>
                  <a:srgbClr val="0000FF"/>
                </a:solidFill>
              </a:rPr>
              <a:t>pn</a:t>
            </a:r>
            <a:r>
              <a:rPr lang="en-US" sz="2400">
                <a:solidFill>
                  <a:srgbClr val="0000FF"/>
                </a:solidFill>
              </a:rPr>
              <a:t> junction. 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5410200" y="3886200"/>
          <a:ext cx="2819400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orelDRAW" r:id="rId2" imgW="2578320" imgH="1769400" progId="">
                  <p:embed/>
                </p:oleObj>
              </mc:Choice>
              <mc:Fallback>
                <p:oleObj name="CorelDRAW" r:id="rId2" imgW="2578320" imgH="17694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86200"/>
                        <a:ext cx="2819400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143000" y="4876800"/>
            <a:ext cx="434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3057"/>
                </a:solidFill>
              </a:rPr>
              <a:t>A potential is built up (called the </a:t>
            </a:r>
            <a:r>
              <a:rPr lang="en-US" sz="2000" b="1" dirty="0">
                <a:solidFill>
                  <a:srgbClr val="003057"/>
                </a:solidFill>
              </a:rPr>
              <a:t>barrier potential</a:t>
            </a:r>
            <a:r>
              <a:rPr lang="en-US" sz="2000" dirty="0">
                <a:solidFill>
                  <a:srgbClr val="003057"/>
                </a:solidFill>
              </a:rPr>
              <a:t>) that prevents further charge migration. 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143000" y="4114800"/>
            <a:ext cx="434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at process stops the migration of charge across the boundary?  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066800" y="2362200"/>
            <a:ext cx="6934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en the junction is formed, conduction electrons move to the </a:t>
            </a:r>
            <a:r>
              <a:rPr lang="en-US" sz="2000" i="1">
                <a:solidFill>
                  <a:srgbClr val="0000FF"/>
                </a:solidFill>
              </a:rPr>
              <a:t>p-</a:t>
            </a:r>
            <a:r>
              <a:rPr lang="en-US" sz="2000">
                <a:solidFill>
                  <a:srgbClr val="0000FF"/>
                </a:solidFill>
              </a:rPr>
              <a:t> region, and fall into holes. Filling a hole makes a negative ion and leaves behind a positive ion in the </a:t>
            </a:r>
            <a:r>
              <a:rPr lang="en-US" sz="2000" i="1">
                <a:solidFill>
                  <a:srgbClr val="0000FF"/>
                </a:solidFill>
              </a:rPr>
              <a:t>n</a:t>
            </a:r>
            <a:r>
              <a:rPr lang="en-US" sz="2000">
                <a:solidFill>
                  <a:srgbClr val="0000FF"/>
                </a:solidFill>
              </a:rPr>
              <a:t>-region. This creates a thin region that is depleted of free charges at the boundary.</a:t>
            </a:r>
          </a:p>
        </p:txBody>
      </p:sp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1200150" y="3581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</p:spTree>
    <p:extLst>
      <p:ext uri="{BB962C8B-B14F-4D97-AF65-F5344CB8AC3E}">
        <p14:creationId xmlns:p14="http://schemas.microsoft.com/office/powerpoint/2010/main" val="3713147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nergy diagram for a </a:t>
            </a:r>
            <a:r>
              <a:rPr lang="en-US" i="1" dirty="0"/>
              <a:t>pn</a:t>
            </a:r>
            <a:r>
              <a:rPr lang="en-US" dirty="0"/>
              <a:t> junction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18288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The energy diagram for the </a:t>
            </a:r>
            <a:r>
              <a:rPr lang="en-US" sz="2400" i="1">
                <a:solidFill>
                  <a:srgbClr val="0000FF"/>
                </a:solidFill>
              </a:rPr>
              <a:t>n-</a:t>
            </a:r>
            <a:r>
              <a:rPr lang="en-US" sz="2400">
                <a:solidFill>
                  <a:srgbClr val="0000FF"/>
                </a:solidFill>
              </a:rPr>
              <a:t>region shows a lower potential than for the </a:t>
            </a:r>
            <a:r>
              <a:rPr lang="en-US" sz="2400" i="1">
                <a:solidFill>
                  <a:srgbClr val="0000FF"/>
                </a:solidFill>
              </a:rPr>
              <a:t>p</a:t>
            </a:r>
            <a:r>
              <a:rPr lang="en-US" sz="2400">
                <a:solidFill>
                  <a:srgbClr val="0000FF"/>
                </a:solidFill>
              </a:rPr>
              <a:t>-region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39118"/>
              </p:ext>
            </p:extLst>
          </p:nvPr>
        </p:nvGraphicFramePr>
        <p:xfrm>
          <a:off x="4267200" y="2362200"/>
          <a:ext cx="44196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CorelDRAW" r:id="rId2" imgW="3093840" imgH="2113560" progId="">
                  <p:embed/>
                </p:oleObj>
              </mc:Choice>
              <mc:Fallback>
                <p:oleObj name="CorelDRAW" r:id="rId2" imgW="3093840" imgH="211356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4419600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219200" y="34290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Why do you think that the energy level in the </a:t>
            </a:r>
            <a:r>
              <a:rPr lang="en-US" sz="2000" i="1">
                <a:solidFill>
                  <a:srgbClr val="0000FF"/>
                </a:solidFill>
              </a:rPr>
              <a:t>n-</a:t>
            </a:r>
            <a:r>
              <a:rPr lang="en-US" sz="2000">
                <a:solidFill>
                  <a:srgbClr val="0000FF"/>
                </a:solidFill>
              </a:rPr>
              <a:t> region is lower than the </a:t>
            </a:r>
            <a:r>
              <a:rPr lang="en-US" sz="2000" i="1">
                <a:solidFill>
                  <a:srgbClr val="0000FF"/>
                </a:solidFill>
              </a:rPr>
              <a:t>p-</a:t>
            </a:r>
            <a:r>
              <a:rPr lang="en-US" sz="2000">
                <a:solidFill>
                  <a:srgbClr val="0000FF"/>
                </a:solidFill>
              </a:rPr>
              <a:t>region?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19200" y="4724400"/>
            <a:ext cx="4648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3057"/>
                </a:solidFill>
              </a:rPr>
              <a:t>The </a:t>
            </a:r>
            <a:r>
              <a:rPr lang="en-US" sz="2000" i="1" dirty="0">
                <a:solidFill>
                  <a:srgbClr val="003057"/>
                </a:solidFill>
              </a:rPr>
              <a:t>n</a:t>
            </a:r>
            <a:r>
              <a:rPr lang="en-US" sz="2000" dirty="0">
                <a:solidFill>
                  <a:srgbClr val="003057"/>
                </a:solidFill>
              </a:rPr>
              <a:t>-region tends to have filled valence shells; conduction electrons are shielded by these electrons, so they are further away from the nucleus and have less energy.  </a:t>
            </a:r>
          </a:p>
        </p:txBody>
      </p:sp>
      <p:sp>
        <p:nvSpPr>
          <p:cNvPr id="9" name="WordArt 8"/>
          <p:cNvSpPr>
            <a:spLocks noChangeArrowheads="1" noChangeShapeType="1" noTextEdit="1"/>
          </p:cNvSpPr>
          <p:nvPr/>
        </p:nvSpPr>
        <p:spPr bwMode="auto">
          <a:xfrm>
            <a:off x="1200150" y="28194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</p:spTree>
    <p:extLst>
      <p:ext uri="{BB962C8B-B14F-4D97-AF65-F5344CB8AC3E}">
        <p14:creationId xmlns:p14="http://schemas.microsoft.com/office/powerpoint/2010/main" val="550493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20574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A diode is a semiconductor device with a single </a:t>
            </a:r>
            <a:r>
              <a:rPr lang="en-US" sz="2400" i="1" dirty="0">
                <a:solidFill>
                  <a:srgbClr val="0000FF"/>
                </a:solidFill>
              </a:rPr>
              <a:t>pn</a:t>
            </a:r>
            <a:r>
              <a:rPr lang="en-US" sz="2400" dirty="0">
                <a:solidFill>
                  <a:srgbClr val="0000FF"/>
                </a:solidFill>
              </a:rPr>
              <a:t> junction and metal connections to leads. It has the ability to pass current in only one direction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71800" y="3733800"/>
          <a:ext cx="3124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CorelDRAW" r:id="rId2" imgW="2826360" imgH="1251000" progId="">
                  <p:embed/>
                </p:oleObj>
              </mc:Choice>
              <mc:Fallback>
                <p:oleObj name="CorelDRAW" r:id="rId2" imgW="2826360" imgH="12510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3124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151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orward bia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20574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Forward bias is the condition which allows current in the diode. The bias voltage must be greater than the barrier potential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00200" y="3429000"/>
            <a:ext cx="23622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828800" y="3657600"/>
          <a:ext cx="1717675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CorelDRAW" r:id="rId2" imgW="968040" imgH="1172520" progId="">
                  <p:embed/>
                </p:oleObj>
              </mc:Choice>
              <mc:Fallback>
                <p:oleObj name="CorelDRAW" r:id="rId2" imgW="968040" imgH="117252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717675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029200" y="3048000"/>
            <a:ext cx="27432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257800" y="3200400"/>
          <a:ext cx="22764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orelDRAW" r:id="rId4" imgW="1927080" imgH="2156760" progId="">
                  <p:embed/>
                </p:oleObj>
              </mc:Choice>
              <mc:Fallback>
                <p:oleObj name="CorelDRAW" r:id="rId4" imgW="1927080" imgH="215676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22764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6492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Reverse bias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66800" y="20574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Reverse bias is the condition in which current is blocked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600200" y="3429000"/>
            <a:ext cx="23622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029200" y="3048000"/>
            <a:ext cx="27432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828800" y="3581400"/>
          <a:ext cx="17033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CorelDRAW" r:id="rId2" imgW="956520" imgH="1215720" progId="">
                  <p:embed/>
                </p:oleObj>
              </mc:Choice>
              <mc:Fallback>
                <p:oleObj name="CorelDRAW" r:id="rId2" imgW="956520" imgH="121572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170338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181600" y="3124200"/>
          <a:ext cx="25066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CorelDRAW" r:id="rId4" imgW="1629720" imgH="1658160" progId="">
                  <p:embed/>
                </p:oleObj>
              </mc:Choice>
              <mc:Fallback>
                <p:oleObj name="CorelDRAW" r:id="rId4" imgW="1629720" imgH="165816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25066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173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approximations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90600" y="2590800"/>
            <a:ext cx="7315200" cy="2819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066800" y="2667000"/>
          <a:ext cx="2286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CorelDRAW" r:id="rId2" imgW="1834920" imgH="1727640" progId="">
                  <p:embed/>
                </p:oleObj>
              </mc:Choice>
              <mc:Fallback>
                <p:oleObj name="CorelDRAW" r:id="rId2" imgW="1834920" imgH="172764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286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943600" y="2676525"/>
          <a:ext cx="2286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CorelDRAW" r:id="rId4" imgW="1834920" imgH="1727640" progId="">
                  <p:embed/>
                </p:oleObj>
              </mc:Choice>
              <mc:Fallback>
                <p:oleObj name="CorelDRAW" r:id="rId4" imgW="1834920" imgH="172764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76525"/>
                        <a:ext cx="2286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429000" y="2678113"/>
          <a:ext cx="228600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CorelDRAW" r:id="rId6" imgW="1834920" imgH="1727640" progId="">
                  <p:embed/>
                </p:oleObj>
              </mc:Choice>
              <mc:Fallback>
                <p:oleObj name="CorelDRAW" r:id="rId6" imgW="1834920" imgH="172764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78113"/>
                        <a:ext cx="2286000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057400" y="4876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Ideal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43400" y="48768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Practical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6781800" y="48768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Complete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66800" y="5562600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In addition, the complete model includes the effect of a large reverse resistance that accounts for a tiny current when reverse-biased.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Three diode approximations are:</a:t>
            </a:r>
          </a:p>
        </p:txBody>
      </p:sp>
    </p:spTree>
    <p:extLst>
      <p:ext uri="{BB962C8B-B14F-4D97-AF65-F5344CB8AC3E}">
        <p14:creationId xmlns:p14="http://schemas.microsoft.com/office/powerpoint/2010/main" val="1686419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2971800"/>
            <a:ext cx="5638800" cy="3276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Use the practical model to determine the current in the circuit: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810000" y="3048000"/>
          <a:ext cx="29718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CorelDRAW" r:id="rId3" imgW="1706040" imgH="1020960" progId="">
                  <p:embed/>
                </p:oleObj>
              </mc:Choice>
              <mc:Fallback>
                <p:oleObj name="CorelDRAW" r:id="rId3" imgW="1706040" imgH="102096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9718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9"/>
          <p:cNvSpPr>
            <a:spLocks noChangeArrowheads="1" noChangeShapeType="1" noTextEdit="1"/>
          </p:cNvSpPr>
          <p:nvPr/>
        </p:nvSpPr>
        <p:spPr bwMode="auto">
          <a:xfrm>
            <a:off x="1981200" y="4419600"/>
            <a:ext cx="11620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286000" y="5029200"/>
          <a:ext cx="3962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2590800" imgH="228600" progId="Equation.DSMT4">
                  <p:embed/>
                </p:oleObj>
              </mc:Choice>
              <mc:Fallback>
                <p:oleObj name="Equation" r:id="rId5" imgW="25908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39624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286000" y="5410200"/>
          <a:ext cx="2033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20335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364038" y="552767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3057"/>
                </a:solidFill>
              </a:rPr>
              <a:t>3.4 mA</a:t>
            </a:r>
          </a:p>
        </p:txBody>
      </p:sp>
    </p:spTree>
    <p:extLst>
      <p:ext uri="{BB962C8B-B14F-4D97-AF65-F5344CB8AC3E}">
        <p14:creationId xmlns:p14="http://schemas.microsoft.com/office/powerpoint/2010/main" val="3026000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package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20574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Some common configurations are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28800" y="2743200"/>
          <a:ext cx="57150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CorelDRAW" r:id="rId2" imgW="4068000" imgH="2307240" progId="">
                  <p:embed/>
                </p:oleObj>
              </mc:Choice>
              <mc:Fallback>
                <p:oleObj name="CorelDRAW" r:id="rId2" imgW="4068000" imgH="230724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15000" cy="319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89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018705"/>
            <a:ext cx="7467600" cy="2640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Describe the structure of an atom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iscuss insulators, conductors, and semiconductors and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how they diffe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how current is produced in a semiconducto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the properties of </a:t>
            </a:r>
            <a:r>
              <a:rPr lang="en-US" sz="2000" i="1" dirty="0"/>
              <a:t>n</a:t>
            </a:r>
            <a:r>
              <a:rPr lang="en-US" sz="2000" dirty="0"/>
              <a:t>-type and </a:t>
            </a:r>
            <a:r>
              <a:rPr lang="en-US" sz="2000" i="1" dirty="0"/>
              <a:t>p</a:t>
            </a:r>
            <a:r>
              <a:rPr lang="en-US" sz="2000" dirty="0"/>
              <a:t>-typ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semiconducto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Describe how a </a:t>
            </a:r>
            <a:r>
              <a:rPr lang="en-US" sz="2000" i="1" dirty="0"/>
              <a:t>pn </a:t>
            </a:r>
            <a:r>
              <a:rPr lang="en-US" sz="2000" dirty="0"/>
              <a:t>junction is form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5240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1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47800" y="16764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2209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solidFill>
                  <a:srgbClr val="0000FF"/>
                </a:solidFill>
              </a:rPr>
              <a:t>Electron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</a:rPr>
              <a:t>Valence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Free Electron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Conductor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Insulator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438400" y="2822575"/>
            <a:ext cx="6172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n electron that has acquired enough energy to break away from the valence band of the parent atom; also called a conduction electron.</a:t>
            </a: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38400" y="1371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he basic particle of negative electrical charge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47925" y="21082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Related to the outer shell of an atom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438400" y="4302125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material that easily conducts electrical current.</a:t>
            </a: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438400" y="5029200"/>
            <a:ext cx="6172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material that does not normally conduct current.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9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2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447800" y="16764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33400" y="1371600"/>
            <a:ext cx="2209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solidFill>
                  <a:srgbClr val="0000FF"/>
                </a:solidFill>
              </a:rPr>
              <a:t>Semiconductor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</a:rPr>
              <a:t>Crystal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Hole</a:t>
            </a: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solidFill>
                <a:srgbClr val="0000FF"/>
              </a:solidFill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solidFill>
                  <a:srgbClr val="0000FF"/>
                </a:solidFill>
                <a:latin typeface="Times" pitchFamily="18" charset="0"/>
                <a:cs typeface="Times New Roman" pitchFamily="18" charset="0"/>
              </a:rPr>
              <a:t>Diode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819400" y="3536950"/>
            <a:ext cx="586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he absence of an electron in the valence band of an atom in a semiconductor crystal.</a:t>
            </a: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2819400" y="1371600"/>
            <a:ext cx="586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material that lies between conductors and insulators in its conductive properties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819400" y="2438400"/>
            <a:ext cx="586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A solid material in which the atoms are arranged in a symmetrical pattern.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819400" y="4664075"/>
            <a:ext cx="5867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semiconductor device with a single </a:t>
            </a:r>
            <a:r>
              <a:rPr lang="en-US" sz="2400" i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pn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junction that conducts current in one direction only.</a:t>
            </a: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077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1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14400" y="2057400"/>
            <a:ext cx="7696200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1. A semiconductor is a crystalline material with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a. many free electrons held by the attraction of 	positive ion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b. strong covalent bonds between neighboring atom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c. only one electron in its outer shel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d. a filled valence shell </a:t>
            </a:r>
          </a:p>
          <a:p>
            <a:pPr eaLnBrk="1" hangingPunct="1">
              <a:spcBef>
                <a:spcPct val="50000"/>
              </a:spcBef>
            </a:pPr>
            <a:endParaRPr lang="en-US" sz="2400" baseline="30000"/>
          </a:p>
        </p:txBody>
      </p:sp>
    </p:spTree>
    <p:extLst>
      <p:ext uri="{BB962C8B-B14F-4D97-AF65-F5344CB8AC3E}">
        <p14:creationId xmlns:p14="http://schemas.microsoft.com/office/powerpoint/2010/main" val="2610886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2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2. A metallic conductor ha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a. many free electrons held by the attraction of 	positive ion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b. covalent bonds between neighboring atom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c. four electrons in its outer shell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	d. a filled valence shell </a:t>
            </a:r>
          </a:p>
          <a:p>
            <a:pPr eaLnBrk="1" hangingPunct="1">
              <a:spcBef>
                <a:spcPct val="50000"/>
              </a:spcBef>
            </a:pPr>
            <a:endParaRPr lang="en-US" sz="2400" baseline="30000"/>
          </a:p>
        </p:txBody>
      </p:sp>
    </p:spTree>
    <p:extLst>
      <p:ext uri="{BB962C8B-B14F-4D97-AF65-F5344CB8AC3E}">
        <p14:creationId xmlns:p14="http://schemas.microsoft.com/office/powerpoint/2010/main" val="1859287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3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3. In a semiconductor, the concept of an energy gap is used to show the difference between the energies of the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a. nucleus and outer shell electron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nucleus and the free electron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conduction band electrons and valence electron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core electrons and valence electrons</a:t>
            </a:r>
            <a:endParaRPr lang="en-US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13005310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4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4. An impurity such as Antimony (</a:t>
            </a:r>
            <a:r>
              <a:rPr lang="en-US" sz="2400" dirty="0" err="1"/>
              <a:t>Sb</a:t>
            </a:r>
            <a:r>
              <a:rPr lang="en-US" sz="2400" dirty="0"/>
              <a:t>) has five electrons in its outer shell. When silicon has </a:t>
            </a:r>
            <a:r>
              <a:rPr lang="en-US" sz="2400" dirty="0" err="1"/>
              <a:t>Sb</a:t>
            </a:r>
            <a:r>
              <a:rPr lang="en-US" sz="2400" dirty="0"/>
              <a:t> impurities,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an </a:t>
            </a:r>
            <a:r>
              <a:rPr lang="en-US" sz="2400" i="1" dirty="0"/>
              <a:t>n</a:t>
            </a:r>
            <a:r>
              <a:rPr lang="en-US" sz="2400" dirty="0"/>
              <a:t> material is forme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the crystal will be negatively charge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both of the abov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19542488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5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5. Compared to a </a:t>
            </a:r>
            <a:r>
              <a:rPr lang="en-US" sz="2400" i="1" dirty="0"/>
              <a:t>p</a:t>
            </a:r>
            <a:r>
              <a:rPr lang="en-US" sz="2400" dirty="0"/>
              <a:t>-material, the energy levels in an </a:t>
            </a:r>
            <a:r>
              <a:rPr lang="en-US" sz="2400" i="1" dirty="0"/>
              <a:t>n-</a:t>
            </a:r>
            <a:r>
              <a:rPr lang="en-US" sz="2400" dirty="0"/>
              <a:t>material are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the sam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great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lower</a:t>
            </a:r>
          </a:p>
        </p:txBody>
      </p:sp>
    </p:spTree>
    <p:extLst>
      <p:ext uri="{BB962C8B-B14F-4D97-AF65-F5344CB8AC3E}">
        <p14:creationId xmlns:p14="http://schemas.microsoft.com/office/powerpoint/2010/main" val="29990860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6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4400" y="2057400"/>
            <a:ext cx="7315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6. When a </a:t>
            </a:r>
            <a:r>
              <a:rPr lang="en-US" sz="2400" i="1" dirty="0"/>
              <a:t>pn</a:t>
            </a:r>
            <a:r>
              <a:rPr lang="en-US" sz="2400" dirty="0"/>
              <a:t> junction is formed, electrons move across the junction and fill holes in the </a:t>
            </a:r>
            <a:r>
              <a:rPr lang="en-US" sz="2400" i="1" dirty="0"/>
              <a:t>p</a:t>
            </a:r>
            <a:r>
              <a:rPr lang="en-US" sz="2400" dirty="0"/>
              <a:t>-region. The filled hole is a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neutral ato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minority carri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positive io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negative ion</a:t>
            </a:r>
          </a:p>
        </p:txBody>
      </p:sp>
    </p:spTree>
    <p:extLst>
      <p:ext uri="{BB962C8B-B14F-4D97-AF65-F5344CB8AC3E}">
        <p14:creationId xmlns:p14="http://schemas.microsoft.com/office/powerpoint/2010/main" val="39464216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7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7. The forward biased knee voltage in a semiconductor diode is approximately equal to th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bias supply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breakdown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output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barrier potential</a:t>
            </a:r>
          </a:p>
        </p:txBody>
      </p:sp>
    </p:spTree>
    <p:extLst>
      <p:ext uri="{BB962C8B-B14F-4D97-AF65-F5344CB8AC3E}">
        <p14:creationId xmlns:p14="http://schemas.microsoft.com/office/powerpoint/2010/main" val="3575498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8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8. Using the ideal diode model, the current in the circuit shown is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0.73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0.80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0.87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1.2 mA</a:t>
            </a:r>
          </a:p>
        </p:txBody>
      </p:sp>
    </p:spTree>
    <p:extLst>
      <p:ext uri="{BB962C8B-B14F-4D97-AF65-F5344CB8AC3E}">
        <p14:creationId xmlns:p14="http://schemas.microsoft.com/office/powerpoint/2010/main" val="3372645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ohr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63767"/>
              </p:ext>
            </p:extLst>
          </p:nvPr>
        </p:nvGraphicFramePr>
        <p:xfrm>
          <a:off x="6248400" y="3048000"/>
          <a:ext cx="230663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orelDRAW" r:id="rId2" imgW="1877760" imgH="2579400" progId="">
                  <p:embed/>
                </p:oleObj>
              </mc:Choice>
              <mc:Fallback>
                <p:oleObj name="CorelDRAW" r:id="rId2" imgW="1877760" imgH="25794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48000"/>
                        <a:ext cx="230663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1600200"/>
            <a:ext cx="7924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The Bohr model of the atom is that electrons can circle the nucleus only in specific orbits, which correspond to discrete energy levels called </a:t>
            </a:r>
            <a:r>
              <a:rPr lang="en-US" sz="2800" b="1" dirty="0">
                <a:solidFill>
                  <a:srgbClr val="0000FF"/>
                </a:solidFill>
              </a:rPr>
              <a:t>shells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</a:p>
          <a:p>
            <a:endParaRPr lang="en-US" sz="2000" dirty="0" err="1"/>
          </a:p>
        </p:txBody>
      </p:sp>
    </p:spTree>
    <p:extLst>
      <p:ext uri="{BB962C8B-B14F-4D97-AF65-F5344CB8AC3E}">
        <p14:creationId xmlns:p14="http://schemas.microsoft.com/office/powerpoint/2010/main" val="4145845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9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9. Using the practical diode model, the current in the circuit shown i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0.73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0.80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0.87 m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1.2 m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048000"/>
          <a:ext cx="2990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CorelDRAW" r:id="rId2" imgW="1706040" imgH="1020960" progId="">
                  <p:embed/>
                </p:oleObj>
              </mc:Choice>
              <mc:Fallback>
                <p:oleObj name="CorelDRAW" r:id="rId2" imgW="1706040" imgH="102096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2990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4675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: Q10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057400"/>
            <a:ext cx="7315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10. The diode model which includes the large reverse resistance is th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 	a. ideal mode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b. practical mode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c. complete mode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	d. all of the abov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048000"/>
          <a:ext cx="2990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CorelDRAW" r:id="rId2" imgW="1706040" imgH="1020960" progId="">
                  <p:embed/>
                </p:oleObj>
              </mc:Choice>
              <mc:Fallback>
                <p:oleObj name="CorelDRAW" r:id="rId2" imgW="1706040" imgH="102096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2990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688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7600" y="2057400"/>
            <a:ext cx="1828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/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1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2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3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4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5.  c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800600" y="2590800"/>
            <a:ext cx="17526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/>
              <a:t>6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7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8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9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/>
              <a:t>10. c</a:t>
            </a:r>
          </a:p>
          <a:p>
            <a:pPr eaLnBrk="1" hangingPunct="1">
              <a:spcBef>
                <a:spcPct val="50000"/>
              </a:spcBef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96884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nductors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90600" y="19050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Materials can be classified by their ability to conduct electricity. This ability is related to the valence electrons.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029200" y="2743200"/>
          <a:ext cx="2757488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orelDRAW" r:id="rId2" imgW="2117520" imgH="2150640" progId="">
                  <p:embed/>
                </p:oleObj>
              </mc:Choice>
              <mc:Fallback>
                <p:oleObj name="CorelDRAW" r:id="rId2" imgW="2117520" imgH="215064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757488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90600" y="2879725"/>
            <a:ext cx="3686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Valence electrons </a:t>
            </a:r>
            <a:r>
              <a:rPr lang="en-US" sz="2400" dirty="0">
                <a:solidFill>
                  <a:srgbClr val="0000FF"/>
                </a:solidFill>
              </a:rPr>
              <a:t>are those electrons that occupy the outer shell.</a:t>
            </a:r>
          </a:p>
        </p:txBody>
      </p:sp>
    </p:spTree>
    <p:extLst>
      <p:ext uri="{BB962C8B-B14F-4D97-AF65-F5344CB8AC3E}">
        <p14:creationId xmlns:p14="http://schemas.microsoft.com/office/powerpoint/2010/main" val="2366188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nductors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90600" y="19050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Materials can be classified by their ability to conduct electricity. This ability is related to the valence electrons.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12825" y="2819400"/>
            <a:ext cx="371157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Copper is an example of an excellent </a:t>
            </a:r>
            <a:r>
              <a:rPr lang="en-US" sz="2000" b="1" dirty="0">
                <a:solidFill>
                  <a:srgbClr val="0000FF"/>
                </a:solidFill>
              </a:rPr>
              <a:t>conductor</a:t>
            </a:r>
            <a:r>
              <a:rPr lang="en-US" sz="2000" dirty="0">
                <a:solidFill>
                  <a:srgbClr val="0000FF"/>
                </a:solidFill>
              </a:rPr>
              <a:t>. It has only one electron in its valence band, which can easily escape to the conduction band, leaving behind a </a:t>
            </a:r>
            <a:r>
              <a:rPr lang="en-US" sz="2000" b="1" dirty="0">
                <a:solidFill>
                  <a:srgbClr val="0000FF"/>
                </a:solidFill>
              </a:rPr>
              <a:t>positive ion</a:t>
            </a:r>
            <a:r>
              <a:rPr lang="en-US" sz="2000" dirty="0">
                <a:solidFill>
                  <a:srgbClr val="0000FF"/>
                </a:solidFill>
              </a:rPr>
              <a:t> (the core). Like all metals, copper has many free electrons which are loosely held by the attraction of the positive metal ions.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029200" y="2743200"/>
          <a:ext cx="2757488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CorelDRAW" r:id="rId2" imgW="2117520" imgH="2150640" progId="">
                  <p:embed/>
                </p:oleObj>
              </mc:Choice>
              <mc:Fallback>
                <p:oleObj name="CorelDRAW" r:id="rId2" imgW="2117520" imgH="215064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757488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4495800" y="2819400"/>
            <a:ext cx="1752600" cy="762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16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sulators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90600" y="1905000"/>
            <a:ext cx="71628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Insulators</a:t>
            </a:r>
            <a:r>
              <a:rPr lang="en-US" sz="2400" dirty="0">
                <a:solidFill>
                  <a:srgbClr val="0000FF"/>
                </a:solidFill>
              </a:rPr>
              <a:t> have tightly bound electrons with few electrons available for conduction.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008063" y="2667001"/>
            <a:ext cx="7069137" cy="2662239"/>
            <a:chOff x="635" y="1776"/>
            <a:chExt cx="4453" cy="1677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638" y="1776"/>
              <a:ext cx="445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</a:rPr>
                <a:t>Nonmetals, such as glass, air, paper, and rubber are excellent insulators and widely used in electronics. Even these materials can break down and conduct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35" y="2329"/>
              <a:ext cx="1920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</a:rPr>
                <a:t>electricity if the voltage is high enough such as in the case of lightning, which breaks down air.</a:t>
              </a:r>
            </a:p>
            <a:p>
              <a:pPr eaLnBrk="1" hangingPunct="1">
                <a:spcBef>
                  <a:spcPct val="50000"/>
                </a:spcBef>
              </a:pP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87" y="3544888"/>
            <a:ext cx="3826667" cy="255111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90091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miconductor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2819400"/>
            <a:ext cx="419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Silicon is an example of a single element </a:t>
            </a:r>
            <a:r>
              <a:rPr lang="en-US" sz="2000" b="1">
                <a:solidFill>
                  <a:srgbClr val="0000FF"/>
                </a:solidFill>
              </a:rPr>
              <a:t>semiconductor</a:t>
            </a:r>
            <a:r>
              <a:rPr lang="en-US" sz="2000">
                <a:solidFill>
                  <a:srgbClr val="0000FF"/>
                </a:solidFill>
              </a:rPr>
              <a:t>. It has four electrons in its valence band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66800" y="4495800"/>
            <a:ext cx="5257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Unlike metals, silicon forms strong </a:t>
            </a:r>
            <a:r>
              <a:rPr lang="en-US" sz="2000" b="1">
                <a:solidFill>
                  <a:srgbClr val="0000FF"/>
                </a:solidFill>
              </a:rPr>
              <a:t>covalent</a:t>
            </a:r>
            <a:r>
              <a:rPr lang="en-US" sz="2000">
                <a:solidFill>
                  <a:srgbClr val="0000FF"/>
                </a:solidFill>
              </a:rPr>
              <a:t> bonds (shared electrons) with its neighbors. Intrinsic silicon is a poor conductor because most of the electrons are bound in the crystal and take part in forming the bonds between atoms.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172200" y="4038600"/>
          <a:ext cx="2311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CorelDRAW" r:id="rId2" imgW="2525040" imgH="2530440" progId="">
                  <p:embed/>
                </p:oleObj>
              </mc:Choice>
              <mc:Fallback>
                <p:oleObj name="CorelDRAW" r:id="rId2" imgW="2525040" imgH="253044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8600"/>
                        <a:ext cx="2311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90600" y="19050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Semiconductors are between conductors and insulators in their ability to conduct electricity.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4191000" y="3548063"/>
            <a:ext cx="914400" cy="76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5476875" y="5535613"/>
            <a:ext cx="160020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05400" y="2514600"/>
          <a:ext cx="2062163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orelDRAW" r:id="rId4" imgW="1699560" imgH="1699560" progId="">
                  <p:embed/>
                </p:oleObj>
              </mc:Choice>
              <mc:Fallback>
                <p:oleObj name="CorelDRAW" r:id="rId4" imgW="1699560" imgH="169956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2062163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6705600" y="2743200"/>
            <a:ext cx="1905000" cy="609600"/>
            <a:chOff x="4224" y="1728"/>
            <a:chExt cx="1200" cy="384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4800" y="1728"/>
              <a:ext cx="6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solidFill>
                    <a:srgbClr val="0000FF"/>
                  </a:solidFill>
                </a:rPr>
                <a:t>Core</a:t>
              </a:r>
              <a:r>
                <a:rPr lang="en-US" sz="1400">
                  <a:solidFill>
                    <a:srgbClr val="0000FF"/>
                  </a:solidFill>
                  <a:latin typeface="Symbol" pitchFamily="18" charset="2"/>
                </a:rPr>
                <a:t> (+4)</a:t>
              </a: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4224" y="1872"/>
              <a:ext cx="57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7586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nergy gap in semiconductor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90600" y="1905000"/>
            <a:ext cx="7162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In intrinsic silicon, a few electrons can jump the energy gap between the valence and conduction band. Having moved into the conduction band, a “hole” (vacancy) is left in the crystal structure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48000" y="3581400"/>
          <a:ext cx="50292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orelDRAW" r:id="rId2" imgW="3102120" imgH="1375560" progId="">
                  <p:embed/>
                </p:oleObj>
              </mc:Choice>
              <mc:Fallback>
                <p:oleObj name="CorelDRAW" r:id="rId2" imgW="3102120" imgH="137556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5029200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398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harge movement in semiconductor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143000" y="1676400"/>
            <a:ext cx="71628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	Within the crystalline structure, there are two types of charge movement (current): </a:t>
            </a:r>
          </a:p>
          <a:p>
            <a:pPr eaLnBrk="1" hangingPunct="1">
              <a:spcBef>
                <a:spcPct val="15000"/>
              </a:spcBef>
              <a:buFontTx/>
              <a:buAutoNum type="arabicParenR"/>
            </a:pPr>
            <a:r>
              <a:rPr lang="en-US" sz="2000">
                <a:solidFill>
                  <a:srgbClr val="0000FF"/>
                </a:solidFill>
              </a:rPr>
              <a:t>The conduction band electrons are free to move under the influence of an electric field.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30540"/>
              </p:ext>
            </p:extLst>
          </p:nvPr>
        </p:nvGraphicFramePr>
        <p:xfrm>
          <a:off x="2971800" y="4151313"/>
          <a:ext cx="47244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orelDRAW" r:id="rId2" imgW="3907536" imgH="1761744" progId="">
                  <p:embed/>
                </p:oleObj>
              </mc:Choice>
              <mc:Fallback>
                <p:oleObj name="CorelDRAW" r:id="rId2" imgW="3907536" imgH="1761744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51313"/>
                        <a:ext cx="472440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143000" y="3124200"/>
            <a:ext cx="6629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US" sz="2000" dirty="0">
                <a:solidFill>
                  <a:srgbClr val="0000FF"/>
                </a:solidFill>
              </a:rPr>
              <a:t>The bound (valence) electrons move between atoms, effectively moving holes from one atom to another as illustrated. Holes act like positive charges, with their own mobility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67200" y="44196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</a:rPr>
              <a:t>Holes</a:t>
            </a:r>
            <a:r>
              <a:rPr lang="en-US" sz="1400" dirty="0">
                <a:solidFill>
                  <a:srgbClr val="B919BD"/>
                </a:solidFill>
              </a:rPr>
              <a:t> Electron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638800" y="4573488"/>
            <a:ext cx="762000" cy="0"/>
          </a:xfrm>
          <a:prstGeom prst="straightConnector1">
            <a:avLst/>
          </a:prstGeom>
          <a:ln>
            <a:solidFill>
              <a:srgbClr val="B919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3505200" y="4565451"/>
            <a:ext cx="7620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597434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9768</TotalTime>
  <Words>1551</Words>
  <Application>Microsoft Office PowerPoint</Application>
  <PresentationFormat>如螢幕大小 (4:3)</PresentationFormat>
  <Paragraphs>209</Paragraphs>
  <Slides>3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2</vt:i4>
      </vt:variant>
    </vt:vector>
  </HeadingPairs>
  <TitlesOfParts>
    <vt:vector size="41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167</cp:revision>
  <dcterms:created xsi:type="dcterms:W3CDTF">2014-07-14T20:04:21Z</dcterms:created>
  <dcterms:modified xsi:type="dcterms:W3CDTF">2021-03-19T11:46:47Z</dcterms:modified>
</cp:coreProperties>
</file>